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5"/>
  </p:notesMasterIdLst>
  <p:sldIdLst>
    <p:sldId id="256" r:id="rId2"/>
    <p:sldId id="275" r:id="rId3"/>
    <p:sldId id="402" r:id="rId4"/>
    <p:sldId id="403" r:id="rId5"/>
    <p:sldId id="404" r:id="rId6"/>
    <p:sldId id="405" r:id="rId7"/>
    <p:sldId id="406" r:id="rId8"/>
    <p:sldId id="407" r:id="rId9"/>
    <p:sldId id="408" r:id="rId10"/>
    <p:sldId id="409" r:id="rId11"/>
    <p:sldId id="410" r:id="rId12"/>
    <p:sldId id="411" r:id="rId13"/>
    <p:sldId id="412" r:id="rId14"/>
    <p:sldId id="413" r:id="rId15"/>
    <p:sldId id="414" r:id="rId16"/>
    <p:sldId id="418" r:id="rId17"/>
    <p:sldId id="416" r:id="rId18"/>
    <p:sldId id="417" r:id="rId19"/>
    <p:sldId id="415" r:id="rId20"/>
    <p:sldId id="419" r:id="rId21"/>
    <p:sldId id="420" r:id="rId22"/>
    <p:sldId id="421" r:id="rId23"/>
    <p:sldId id="422" r:id="rId24"/>
    <p:sldId id="423" r:id="rId25"/>
    <p:sldId id="424" r:id="rId26"/>
    <p:sldId id="425" r:id="rId27"/>
    <p:sldId id="426" r:id="rId28"/>
    <p:sldId id="427" r:id="rId29"/>
    <p:sldId id="429" r:id="rId30"/>
    <p:sldId id="428" r:id="rId31"/>
    <p:sldId id="430" r:id="rId32"/>
    <p:sldId id="431" r:id="rId33"/>
    <p:sldId id="397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771" autoAdjust="0"/>
    <p:restoredTop sz="88732" autoAdjust="0"/>
  </p:normalViewPr>
  <p:slideViewPr>
    <p:cSldViewPr>
      <p:cViewPr varScale="1">
        <p:scale>
          <a:sx n="55" d="100"/>
          <a:sy n="55" d="100"/>
        </p:scale>
        <p:origin x="-102" y="-4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E18616-83D4-4CCD-92DB-77EE9C964B2C}" type="datetimeFigureOut">
              <a:rPr lang="en-US" smtClean="0"/>
              <a:pPr/>
              <a:t>21-Oct-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6EB357-B5A6-4343-B9C2-350395847C2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5924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EC456-9A01-48E3-BAC7-F2BBE10CAF77}" type="datetime1">
              <a:rPr lang="en-US" smtClean="0"/>
              <a:pPr/>
              <a:t>21-Oct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861A3-C6C2-46E5-9742-5928D6BB8000}" type="datetime1">
              <a:rPr lang="en-US" smtClean="0"/>
              <a:pPr/>
              <a:t>21-Oct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EE917-53E6-40B2-BDA2-EFC128F38238}" type="datetime1">
              <a:rPr lang="en-US" smtClean="0"/>
              <a:pPr/>
              <a:t>21-Oct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1A51DE-2D49-4B31-BAE2-20877C049150}" type="datetime1">
              <a:rPr lang="en-US" smtClean="0"/>
              <a:pPr/>
              <a:t>21-Oct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89D384-0B03-4470-B34D-5D8329BF78D1}" type="datetime1">
              <a:rPr lang="en-US" smtClean="0"/>
              <a:pPr/>
              <a:t>21-Oct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93528-4F1D-4097-926E-3BA824F2C93D}" type="datetime1">
              <a:rPr lang="en-US" smtClean="0"/>
              <a:pPr/>
              <a:t>21-Oct-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6249A-126A-4391-9C43-C548B6A06F53}" type="datetime1">
              <a:rPr lang="en-US" smtClean="0"/>
              <a:pPr/>
              <a:t>21-Oct-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3F207-F29E-4264-A425-479F8BD88447}" type="datetime1">
              <a:rPr lang="en-US" smtClean="0"/>
              <a:pPr/>
              <a:t>21-Oct-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949B6-F254-4F54-862B-D954832FC88B}" type="datetime1">
              <a:rPr lang="en-US" smtClean="0"/>
              <a:pPr/>
              <a:t>21-Oct-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AD9A0-3F5F-4F92-92BF-8E89953B07C2}" type="datetime1">
              <a:rPr lang="en-US" smtClean="0"/>
              <a:pPr/>
              <a:t>21-Oct-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D12B0-8A8A-4DAF-A84C-090F0AD5755C}" type="datetime1">
              <a:rPr lang="en-US" smtClean="0"/>
              <a:pPr/>
              <a:t>21-Oct-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4D196F-6ECF-4FAD-9F89-7E46FCAB8165}" type="datetime1">
              <a:rPr lang="en-US" smtClean="0"/>
              <a:pPr/>
              <a:t>21-Oct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image" Target="../media/image5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package" Target="../embeddings/Microsoft_Word_Document1.docx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7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8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7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8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90.png"/><Relationship Id="rId4" Type="http://schemas.openxmlformats.org/officeDocument/2006/relationships/image" Target="../media/image8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8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89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9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762001"/>
            <a:ext cx="8534400" cy="1143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EE 3131 - Digital Electronic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2743200"/>
            <a:ext cx="7467600" cy="990600"/>
          </a:xfrm>
        </p:spPr>
        <p:txBody>
          <a:bodyPr>
            <a:normAutofit/>
          </a:bodyPr>
          <a:lstStyle/>
          <a:p>
            <a:pPr algn="r"/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cture 2 : </a:t>
            </a:r>
            <a:r>
              <a:rPr lang="en-US" sz="2800" b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ogic Fundamentals</a:t>
            </a:r>
          </a:p>
          <a:p>
            <a:pPr algn="r"/>
            <a:endParaRPr 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304800" y="1905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828800" y="41148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nstructor:  Jerry MUWAMB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67000" y="5486400"/>
            <a:ext cx="617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ctober 2015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228600" y="762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90800" y="4495800"/>
            <a:ext cx="624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mail</a:t>
            </a:r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  jerry.muwamba@unza.zm</a:t>
            </a:r>
          </a:p>
          <a:p>
            <a:pPr algn="r"/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jerrymuwamba@yahoo.com</a:t>
            </a:r>
            <a:endParaRPr lang="en-US" sz="2000" b="1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ogic Gat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1676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OR Gate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OR stands for  NOT OR. An OR gate followed by a NOT ckt makes  it a NOR gate. The output of  a two-input NOR gate is logically expressed as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   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524000" y="4191000"/>
            <a:ext cx="670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gure  6: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ircuit symbol and truth table of a NOR gate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304800" y="4724400"/>
            <a:ext cx="8610600" cy="1143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igure 6 shows the circuit symbol and the truth table of a two-input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NOR gate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762000" y="2362200"/>
          <a:ext cx="9906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634680" imgH="203040" progId="Equation.DSMT4">
                  <p:embed/>
                </p:oleObj>
              </mc:Choice>
              <mc:Fallback>
                <p:oleObj name="Equation" r:id="rId3" imgW="6346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62200"/>
                        <a:ext cx="9906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5999" y="2819400"/>
            <a:ext cx="4778279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ogic Gat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1676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xclusive-NOR Gate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X-NOR means NOT of EX-OR, i.e., the logic gate that we get by complementing the output of an EX-OR gate. Logically the output is given by 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   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524000" y="4191000"/>
            <a:ext cx="670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gure  7: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ircuit symbol and truth table of a  EX-NOR gate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304800" y="4724400"/>
            <a:ext cx="86106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igure 7 shows the circuit symbol and the truth table of a two-input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EX-NOR gate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baseline="0" dirty="0" smtClean="0">
                <a:latin typeface="Times New Roman" pitchFamily="18" charset="0"/>
                <a:cs typeface="Times New Roman" pitchFamily="18" charset="0"/>
              </a:rPr>
              <a:t>The output of a two-inpu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EX-NOR gate is a logic ‘1’ when the inputs are like and logic ‘0’ when they are unlike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742950" y="2352675"/>
          <a:ext cx="10302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660240" imgH="215640" progId="Equation.DSMT4">
                  <p:embed/>
                </p:oleObj>
              </mc:Choice>
              <mc:Fallback>
                <p:oleObj name="Equation" r:id="rId3" imgW="66024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2352675"/>
                        <a:ext cx="1030288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05000" y="2743200"/>
            <a:ext cx="5223163" cy="1332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2578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oolean algebra is mathematics of logic. It is one of the most basic tools available to the logic designer and thus can be effectively used for simplification of complex logic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oolean algebra, quite interestingly, is simpler than  ordinary algebra. It is also composed of a set of symbols and a set of rules to manipulate these symbols. Nevertheless, the differences between Boolean and ordinary algebra are as follows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 ordinary algebra, the letter symbols can take on any number of values including infinity. In Boolean algebra, they can take on either of two values, that is, 0 and 1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 values  assigned to a variable have a numerical significance in ordinary algebra, whereas in its Boolean counterpart they have a logical significance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While  ‘   ’  and  ‘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’  are respectively the signs of multiplication and addition in ordinary algebra,  in Boolean algebra ‘   ’  means AND operation and ‘+’ means an OR operation.</a:t>
            </a:r>
            <a:endParaRPr lang="en-US" sz="2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1676400" y="5257800"/>
          <a:ext cx="119063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3" imgW="75960" imgH="101520" progId="Equation.DSMT4">
                  <p:embed/>
                </p:oleObj>
              </mc:Choice>
              <mc:Fallback>
                <p:oleObj name="Equation" r:id="rId3" imgW="75960" imgH="101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57800"/>
                        <a:ext cx="119063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5029200" y="5562600"/>
          <a:ext cx="119063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5" imgW="75960" imgH="101520" progId="Equation.DSMT4">
                  <p:embed/>
                </p:oleObj>
              </mc:Choice>
              <mc:Fallback>
                <p:oleObj name="Equation" r:id="rId5" imgW="75960" imgH="101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562600"/>
                        <a:ext cx="119063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257800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 startAt="4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oolean algebra captures the essential properties of both logic operations such as AND, OR and NOT and set operations such as intersection, union and complement.</a:t>
            </a:r>
          </a:p>
          <a:p>
            <a:pPr marL="457200" indent="-457200">
              <a:buFont typeface="+mj-lt"/>
              <a:buAutoNum type="arabicPeriod" startAt="4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oolean algebra may also be defined to be a set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supplied with two operations of logical AND          , logical OR         , a unitary operation NOT    </a:t>
            </a:r>
          </a:p>
          <a:p>
            <a:pPr marL="457200" indent="-457200">
              <a:buNone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, and  two elements, namely logical FALSE        and logical TRUE       . This set is such that, for all elements of this set, the postulates or axioms relating to the associative, commutative, distributive , absorption and complementation properties of these elements hold good.</a:t>
            </a:r>
          </a:p>
          <a:p>
            <a:pPr marL="457200" indent="-457200">
              <a:buNone/>
            </a:pP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ostulates of Boolean Algebra</a:t>
            </a:r>
          </a:p>
          <a:p>
            <a:pPr marL="457200" indent="-457200">
              <a:buFont typeface="Wingdings" pitchFamily="2" charset="2"/>
              <a:buChar char="q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      .</a:t>
            </a:r>
          </a:p>
          <a:p>
            <a:pPr marL="457200" indent="-457200">
              <a:buFont typeface="Wingdings" pitchFamily="2" charset="2"/>
              <a:buChar char="q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.</a:t>
            </a:r>
          </a:p>
          <a:p>
            <a:pPr marL="457200" indent="-457200">
              <a:buFont typeface="Wingdings" pitchFamily="2" charset="2"/>
              <a:buChar char="q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      .</a:t>
            </a:r>
          </a:p>
          <a:p>
            <a:pPr marL="457200" indent="-457200">
              <a:buFont typeface="Wingdings" pitchFamily="2" charset="2"/>
              <a:buChar char="q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      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3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6628" name="Object 3"/>
          <p:cNvGraphicFramePr>
            <a:graphicFrameLocks noChangeAspect="1"/>
          </p:cNvGraphicFramePr>
          <p:nvPr/>
        </p:nvGraphicFramePr>
        <p:xfrm>
          <a:off x="3657600" y="2514600"/>
          <a:ext cx="4365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3" imgW="279360" imgH="253800" progId="Equation.DSMT4">
                  <p:embed/>
                </p:oleObj>
              </mc:Choice>
              <mc:Fallback>
                <p:oleObj name="Equation" r:id="rId3" imgW="2793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514600"/>
                        <a:ext cx="43656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3"/>
          <p:cNvGraphicFramePr>
            <a:graphicFrameLocks noChangeAspect="1"/>
          </p:cNvGraphicFramePr>
          <p:nvPr/>
        </p:nvGraphicFramePr>
        <p:xfrm>
          <a:off x="5486400" y="2514600"/>
          <a:ext cx="4365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5" imgW="279360" imgH="253800" progId="Equation.DSMT4">
                  <p:embed/>
                </p:oleObj>
              </mc:Choice>
              <mc:Fallback>
                <p:oleObj name="Equation" r:id="rId5" imgW="27936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14600"/>
                        <a:ext cx="43656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838200" y="2895600"/>
          <a:ext cx="3968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7" imgW="253800" imgH="253800" progId="Equation.DSMT4">
                  <p:embed/>
                </p:oleObj>
              </mc:Choice>
              <mc:Fallback>
                <p:oleObj name="Equation" r:id="rId7" imgW="25380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95600"/>
                        <a:ext cx="3968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5715000" y="2895600"/>
          <a:ext cx="3762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Equation" r:id="rId9" imgW="241200" imgH="253800" progId="Equation.DSMT4">
                  <p:embed/>
                </p:oleObj>
              </mc:Choice>
              <mc:Fallback>
                <p:oleObj name="Equation" r:id="rId9" imgW="24120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895600"/>
                        <a:ext cx="376237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8153400" y="2895600"/>
          <a:ext cx="3365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11" imgW="215640" imgH="253800" progId="Equation.DSMT4">
                  <p:embed/>
                </p:oleObj>
              </mc:Choice>
              <mc:Fallback>
                <p:oleObj name="Equation" r:id="rId11" imgW="21564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2895600"/>
                        <a:ext cx="3365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990600" y="4724400"/>
          <a:ext cx="20605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13" imgW="1320480" imgH="203040" progId="Equation.DSMT4">
                  <p:embed/>
                </p:oleObj>
              </mc:Choice>
              <mc:Fallback>
                <p:oleObj name="Equation" r:id="rId13" imgW="13204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24400"/>
                        <a:ext cx="206057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990600" y="5181600"/>
          <a:ext cx="36655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15" imgW="2349360" imgH="203040" progId="Equation.DSMT4">
                  <p:embed/>
                </p:oleObj>
              </mc:Choice>
              <mc:Fallback>
                <p:oleObj name="Equation" r:id="rId15" imgW="234936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81600"/>
                        <a:ext cx="3665537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990600" y="5562600"/>
          <a:ext cx="1822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Equation" r:id="rId17" imgW="1168200" imgH="203040" progId="Equation.DSMT4">
                  <p:embed/>
                </p:oleObj>
              </mc:Choice>
              <mc:Fallback>
                <p:oleObj name="Equation" r:id="rId17" imgW="116820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62600"/>
                        <a:ext cx="18224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990600" y="6019800"/>
          <a:ext cx="15065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19" imgW="965160" imgH="228600" progId="Equation.DSMT4">
                  <p:embed/>
                </p:oleObj>
              </mc:Choice>
              <mc:Fallback>
                <p:oleObj name="Equation" r:id="rId19" imgW="96516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019800"/>
                        <a:ext cx="150653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17526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any theorems of Boolean algebra are based on these postulates, which can be used to simplify Boolean expression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None/>
            </a:pP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	Theorems of Boolean Algebra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orem 1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Operations with ‘0’ and  ‘1’)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2362200" y="2819400"/>
          <a:ext cx="38036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3" imgW="2438280" imgH="253800" progId="Equation.DSMT4">
                  <p:embed/>
                </p:oleObj>
              </mc:Choice>
              <mc:Fallback>
                <p:oleObj name="Equation" r:id="rId3" imgW="243828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19400"/>
                        <a:ext cx="38036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/>
          <p:cNvSpPr txBox="1">
            <a:spLocks/>
          </p:cNvSpPr>
          <p:nvPr/>
        </p:nvSpPr>
        <p:spPr>
          <a:xfrm>
            <a:off x="304800" y="3200400"/>
            <a:ext cx="8610600" cy="3276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	where </a:t>
            </a:r>
            <a:r>
              <a:rPr kumimoji="0" lang="en-US" sz="20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is not necessarily a single variable – it could be a term or even a large expression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roof of theorem 1(a):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e substitute all possible values of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that is, 0 and 1, into the give expression and check if the LHS equals the RHS.</a:t>
            </a:r>
          </a:p>
          <a:p>
            <a:pPr marL="82296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030A0"/>
              </a:buClr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or                                                              .</a:t>
            </a:r>
          </a:p>
          <a:p>
            <a:pPr marL="82296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030A0"/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                                               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us ,                 irrespective of the value of </a:t>
            </a:r>
            <a:r>
              <a:rPr kumimoji="0" lang="en-US" sz="20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and hence the proof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oof of theorem 1(b)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similar: In general, according to theorem 1,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	                                                                                                  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7659" name="Object 9"/>
          <p:cNvGraphicFramePr>
            <a:graphicFrameLocks noChangeAspect="1"/>
          </p:cNvGraphicFramePr>
          <p:nvPr/>
        </p:nvGraphicFramePr>
        <p:xfrm>
          <a:off x="1676400" y="4572000"/>
          <a:ext cx="35845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5" imgW="2298600" imgH="203040" progId="Equation.DSMT4">
                  <p:embed/>
                </p:oleObj>
              </mc:Choice>
              <mc:Fallback>
                <p:oleObj name="Equation" r:id="rId5" imgW="229860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2000"/>
                        <a:ext cx="358457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9"/>
          <p:cNvGraphicFramePr>
            <a:graphicFrameLocks noChangeAspect="1"/>
          </p:cNvGraphicFramePr>
          <p:nvPr/>
        </p:nvGraphicFramePr>
        <p:xfrm>
          <a:off x="1676400" y="4953000"/>
          <a:ext cx="28321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Equation" r:id="rId7" imgW="1815840" imgH="203040" progId="Equation.DSMT4">
                  <p:embed/>
                </p:oleObj>
              </mc:Choice>
              <mc:Fallback>
                <p:oleObj name="Equation" r:id="rId7" imgW="181584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953000"/>
                        <a:ext cx="28321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1524000" y="5334000"/>
          <a:ext cx="9112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Equation" r:id="rId9" imgW="583920" imgH="203040" progId="Equation.DSMT4">
                  <p:embed/>
                </p:oleObj>
              </mc:Choice>
              <mc:Fallback>
                <p:oleObj name="Equation" r:id="rId9" imgW="58392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4000"/>
                        <a:ext cx="9112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868363" y="6019800"/>
          <a:ext cx="60007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Equation" r:id="rId11" imgW="3848040" imgH="253800" progId="Equation.DSMT4">
                  <p:embed/>
                </p:oleObj>
              </mc:Choice>
              <mc:Fallback>
                <p:oleObj name="Equation" r:id="rId11" imgW="3848040" imgH="253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6019800"/>
                        <a:ext cx="60007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8229600" y="28194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[1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12192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example,                                             and                                              , where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re Boolean variables.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orem 2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operations with ‘0’ and  ‘1’)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8679" name="Object 14"/>
          <p:cNvGraphicFramePr>
            <a:graphicFrameLocks noChangeAspect="1"/>
          </p:cNvGraphicFramePr>
          <p:nvPr/>
        </p:nvGraphicFramePr>
        <p:xfrm>
          <a:off x="2286000" y="1219200"/>
          <a:ext cx="26146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3" imgW="1676160" imgH="253800" progId="Equation.DSMT4">
                  <p:embed/>
                </p:oleObj>
              </mc:Choice>
              <mc:Fallback>
                <p:oleObj name="Equation" r:id="rId3" imgW="167616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19200"/>
                        <a:ext cx="2614612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5562600" y="1219200"/>
          <a:ext cx="26146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5" imgW="1676160" imgH="253800" progId="Equation.DSMT4">
                  <p:embed/>
                </p:oleObj>
              </mc:Choice>
              <mc:Fallback>
                <p:oleObj name="Equation" r:id="rId5" imgW="167616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219200"/>
                        <a:ext cx="261461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2178050" y="2362200"/>
          <a:ext cx="40211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7" imgW="2577960" imgH="253800" progId="Equation.DSMT4">
                  <p:embed/>
                </p:oleObj>
              </mc:Choice>
              <mc:Fallback>
                <p:oleObj name="Equation" r:id="rId7" imgW="257796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362200"/>
                        <a:ext cx="4021138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/>
          <p:cNvSpPr txBox="1">
            <a:spLocks/>
          </p:cNvSpPr>
          <p:nvPr/>
        </p:nvSpPr>
        <p:spPr>
          <a:xfrm>
            <a:off x="304800" y="2743200"/>
            <a:ext cx="8610600" cy="3124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	where </a:t>
            </a:r>
            <a:r>
              <a:rPr kumimoji="0" lang="en-US" sz="20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ould be a variable, a term or even a large expression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roof of theorem 2(a):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82296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030A0"/>
              </a:buClr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or                                                .</a:t>
            </a:r>
          </a:p>
          <a:p>
            <a:pPr marL="82296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030A0"/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                                               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roof of theorem 2(b)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similar: In general, according to theorem 2,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	                                                                         and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or example,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1676400" y="3505200"/>
          <a:ext cx="28717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9" imgW="1841400" imgH="203040" progId="Equation.DSMT4">
                  <p:embed/>
                </p:oleObj>
              </mc:Choice>
              <mc:Fallback>
                <p:oleObj name="Equation" r:id="rId9" imgW="184140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05200"/>
                        <a:ext cx="287178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1735138" y="3886200"/>
          <a:ext cx="27527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11" imgW="1765080" imgH="203040" progId="Equation.DSMT4">
                  <p:embed/>
                </p:oleObj>
              </mc:Choice>
              <mc:Fallback>
                <p:oleObj name="Equation" r:id="rId11" imgW="176508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3886200"/>
                        <a:ext cx="27527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914400" y="4572000"/>
          <a:ext cx="44164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13" imgW="2831760" imgH="253800" progId="Equation.DSMT4">
                  <p:embed/>
                </p:oleObj>
              </mc:Choice>
              <mc:Fallback>
                <p:oleObj name="Equation" r:id="rId13" imgW="283176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0"/>
                        <a:ext cx="44164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914400" y="4953000"/>
          <a:ext cx="45561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15" imgW="2920680" imgH="253800" progId="Equation.DSMT4">
                  <p:embed/>
                </p:oleObj>
              </mc:Choice>
              <mc:Fallback>
                <p:oleObj name="Equation" r:id="rId15" imgW="292068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53000"/>
                        <a:ext cx="45561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1066800" y="5791200"/>
          <a:ext cx="6734176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17" imgW="4317840" imgH="253800" progId="Equation.DSMT4">
                  <p:embed/>
                </p:oleObj>
              </mc:Choice>
              <mc:Fallback>
                <p:oleObj name="Equation" r:id="rId17" imgW="4317840" imgH="253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791200"/>
                        <a:ext cx="6734176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8229600" y="23622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[2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ounded Rectangle 19"/>
          <p:cNvSpPr/>
          <p:nvPr/>
        </p:nvSpPr>
        <p:spPr>
          <a:xfrm>
            <a:off x="228600" y="3962400"/>
            <a:ext cx="8763000" cy="24384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1" name="Rounded Rectangle 20"/>
          <p:cNvSpPr/>
          <p:nvPr/>
        </p:nvSpPr>
        <p:spPr>
          <a:xfrm>
            <a:off x="228600" y="3962400"/>
            <a:ext cx="8763000" cy="3810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6096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eorem 3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Idempotent or Identity Laws)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1295400" y="1752600"/>
          <a:ext cx="62595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3" imgW="4012920" imgH="253800" progId="Equation.DSMT4">
                  <p:embed/>
                </p:oleObj>
              </mc:Choice>
              <mc:Fallback>
                <p:oleObj name="Equation" r:id="rId3" imgW="40129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52600"/>
                        <a:ext cx="625951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/>
          <p:cNvSpPr txBox="1">
            <a:spLocks/>
          </p:cNvSpPr>
          <p:nvPr/>
        </p:nvSpPr>
        <p:spPr>
          <a:xfrm>
            <a:off x="304800" y="2286000"/>
            <a:ext cx="8610600" cy="3276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orem 3(a)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a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irect consequenc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a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ND gate operat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whereas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eorem 3(b)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epresents an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R gate operat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hen all inputs of the gate have been tied together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cope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of the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dempotent laws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an be expanded further by considering </a:t>
            </a:r>
            <a:r>
              <a:rPr kumimoji="0" lang="en-US" sz="20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o be a term or an expression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b="1" noProof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1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Apply idempotent laws to simplify th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noProof="0" dirty="0" err="1" smtClean="0">
                <a:latin typeface="Times New Roman" pitchFamily="18" charset="0"/>
                <a:cs typeface="Times New Roman" pitchFamily="18" charset="0"/>
              </a:rPr>
              <a:t>oolea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expression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kumimoji="0" lang="en-US" sz="2000" b="0" i="0" u="none" strike="noStrike" kern="1200" cap="none" spc="0" normalizeH="0" baseline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b="1" noProof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828675" y="4648200"/>
          <a:ext cx="3981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5" imgW="2552400" imgH="279360" progId="Equation.DSMT4">
                  <p:embed/>
                </p:oleObj>
              </mc:Choice>
              <mc:Fallback>
                <p:oleObj name="Equation" r:id="rId5" imgW="2552400" imgH="2793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4648200"/>
                        <a:ext cx="39814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229600" y="17526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[3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706" name="Object 14"/>
          <p:cNvGraphicFramePr>
            <a:graphicFrameLocks noChangeAspect="1"/>
          </p:cNvGraphicFramePr>
          <p:nvPr/>
        </p:nvGraphicFramePr>
        <p:xfrm>
          <a:off x="838200" y="5410200"/>
          <a:ext cx="73501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7" imgW="4711680" imgH="558720" progId="Equation.DSMT4">
                  <p:embed/>
                </p:oleObj>
              </mc:Choice>
              <mc:Fallback>
                <p:oleObj name="Equation" r:id="rId7" imgW="4711680" imgH="558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10200"/>
                        <a:ext cx="735012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6096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orem 4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Complementation Law)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2422525" y="1743075"/>
          <a:ext cx="40020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3" imgW="2565360" imgH="266400" progId="Equation.DSMT4">
                  <p:embed/>
                </p:oleObj>
              </mc:Choice>
              <mc:Fallback>
                <p:oleObj name="Equation" r:id="rId3" imgW="2565360" imgH="26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1743075"/>
                        <a:ext cx="400208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/>
          <p:cNvSpPr txBox="1">
            <a:spLocks/>
          </p:cNvSpPr>
          <p:nvPr/>
        </p:nvSpPr>
        <p:spPr>
          <a:xfrm>
            <a:off x="304800" y="2133600"/>
            <a:ext cx="8610600" cy="3352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y this theorem, in general, any Boolean expression when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NDe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o its complement yields a ‘0’ and when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ORe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o its complement yields a ‘1’, irrespective of the complexity of the expression.</a:t>
            </a:r>
            <a:endParaRPr lang="en-US" sz="2000" noProof="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	Proof of theorem 4(a):</a:t>
            </a:r>
          </a:p>
          <a:p>
            <a:pPr marL="9144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000" i="0" u="none" strike="noStrike" kern="1200" cap="none" spc="0" normalizeH="0" baseline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or                                                                         .</a:t>
            </a:r>
          </a:p>
          <a:p>
            <a:pPr marL="9144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                                                                        .</a:t>
            </a:r>
          </a:p>
          <a:p>
            <a:pPr marL="457200" lvl="0" indent="-457200">
              <a:spcBef>
                <a:spcPct val="20000"/>
              </a:spcBef>
              <a:buClr>
                <a:srgbClr val="0070C0"/>
              </a:buCl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Hence, theorem 4(a) is proved. Since theorem 4(b) is the dual of theorem 4(a), its proof is implied.</a:t>
            </a:r>
          </a:p>
          <a:p>
            <a:pPr marL="457200" lvl="0" indent="-457200">
              <a:spcBef>
                <a:spcPct val="20000"/>
              </a:spcBef>
              <a:buClr>
                <a:srgbClr val="0070C0"/>
              </a:buCl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o further illustrate the application of theorem 4, conside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229600" y="17526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[4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828800" y="3429000"/>
          <a:ext cx="43767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5" imgW="2806560" imgH="241200" progId="Equation.DSMT4">
                  <p:embed/>
                </p:oleObj>
              </mc:Choice>
              <mc:Fallback>
                <p:oleObj name="Equation" r:id="rId5" imgW="280656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29000"/>
                        <a:ext cx="437673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1828800" y="3810000"/>
          <a:ext cx="43767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Equation" r:id="rId7" imgW="2806560" imgH="241200" progId="Equation.DSMT4">
                  <p:embed/>
                </p:oleObj>
              </mc:Choice>
              <mc:Fallback>
                <p:oleObj name="Equation" r:id="rId7" imgW="280656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10000"/>
                        <a:ext cx="437673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9"/>
          <p:cNvGraphicFramePr>
            <a:graphicFrameLocks noChangeAspect="1"/>
          </p:cNvGraphicFramePr>
          <p:nvPr/>
        </p:nvGraphicFramePr>
        <p:xfrm>
          <a:off x="1373188" y="5400675"/>
          <a:ext cx="59832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Equation" r:id="rId9" imgW="3835080" imgH="279360" progId="Equation.DSMT4">
                  <p:embed/>
                </p:oleObj>
              </mc:Choice>
              <mc:Fallback>
                <p:oleObj name="Equation" r:id="rId9" imgW="383508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5400675"/>
                        <a:ext cx="5983287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ounded Rectangle 19"/>
          <p:cNvSpPr/>
          <p:nvPr/>
        </p:nvSpPr>
        <p:spPr>
          <a:xfrm>
            <a:off x="228600" y="1143000"/>
            <a:ext cx="8763000" cy="34290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6" name="Rounded Rectangle 15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33528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xample 2</a:t>
            </a:r>
          </a:p>
          <a:p>
            <a:pPr marL="457200" indent="-457200">
              <a:buNone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implify the following:</a:t>
            </a:r>
          </a:p>
          <a:p>
            <a:pPr marL="457200" indent="-457200"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</a:p>
          <a:p>
            <a:pPr marL="457200" indent="-457200">
              <a:buClr>
                <a:srgbClr val="7030A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e know that                                               .</a:t>
            </a:r>
          </a:p>
          <a:p>
            <a:pPr marL="457200" indent="-457200">
              <a:buClr>
                <a:srgbClr val="7030A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lso,              is the complement of                  and                is the complement of                  .</a:t>
            </a:r>
          </a:p>
          <a:p>
            <a:pPr marL="457200" indent="-457200">
              <a:buClr>
                <a:srgbClr val="7030A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refore,  the given expression reduces to                                 .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1524000" y="2057400"/>
          <a:ext cx="62007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1" name="Equation" r:id="rId3" imgW="3974760" imgH="330120" progId="Equation.DSMT4">
                  <p:embed/>
                </p:oleObj>
              </mc:Choice>
              <mc:Fallback>
                <p:oleObj name="Equation" r:id="rId3" imgW="3974760" imgH="3301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7400"/>
                        <a:ext cx="620077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2438400" y="3048000"/>
          <a:ext cx="27320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2" name="Equation" r:id="rId5" imgW="1752480" imgH="253800" progId="Equation.DSMT4">
                  <p:embed/>
                </p:oleObj>
              </mc:Choice>
              <mc:Fallback>
                <p:oleObj name="Equation" r:id="rId5" imgW="17524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048000"/>
                        <a:ext cx="2732087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9"/>
          <p:cNvGraphicFramePr>
            <a:graphicFrameLocks noChangeAspect="1"/>
          </p:cNvGraphicFramePr>
          <p:nvPr/>
        </p:nvGraphicFramePr>
        <p:xfrm>
          <a:off x="1447800" y="3352800"/>
          <a:ext cx="752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Equation" r:id="rId7" imgW="482400" imgH="304560" progId="Equation.DSMT4">
                  <p:embed/>
                </p:oleObj>
              </mc:Choice>
              <mc:Fallback>
                <p:oleObj name="Equation" r:id="rId7" imgW="4824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52800"/>
                        <a:ext cx="7524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9"/>
          <p:cNvGraphicFramePr>
            <a:graphicFrameLocks noChangeAspect="1"/>
          </p:cNvGraphicFramePr>
          <p:nvPr/>
        </p:nvGraphicFramePr>
        <p:xfrm>
          <a:off x="4572000" y="3352800"/>
          <a:ext cx="8524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name="Equation" r:id="rId9" imgW="545760" imgH="304560" progId="Equation.DSMT4">
                  <p:embed/>
                </p:oleObj>
              </mc:Choice>
              <mc:Fallback>
                <p:oleObj name="Equation" r:id="rId9" imgW="54576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52800"/>
                        <a:ext cx="85248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6096000" y="3352800"/>
          <a:ext cx="7540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Equation" r:id="rId11" imgW="482400" imgH="304560" progId="Equation.DSMT4">
                  <p:embed/>
                </p:oleObj>
              </mc:Choice>
              <mc:Fallback>
                <p:oleObj name="Equation" r:id="rId11" imgW="48240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352800"/>
                        <a:ext cx="754062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9"/>
          <p:cNvGraphicFramePr>
            <a:graphicFrameLocks noChangeAspect="1"/>
          </p:cNvGraphicFramePr>
          <p:nvPr/>
        </p:nvGraphicFramePr>
        <p:xfrm>
          <a:off x="1219200" y="3733800"/>
          <a:ext cx="8524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Equation" r:id="rId13" imgW="545760" imgH="253800" progId="Equation.DSMT4">
                  <p:embed/>
                </p:oleObj>
              </mc:Choice>
              <mc:Fallback>
                <p:oleObj name="Equation" r:id="rId13" imgW="54576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33800"/>
                        <a:ext cx="852488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9"/>
          <p:cNvGraphicFramePr>
            <a:graphicFrameLocks noChangeAspect="1"/>
          </p:cNvGraphicFramePr>
          <p:nvPr/>
        </p:nvGraphicFramePr>
        <p:xfrm>
          <a:off x="5486400" y="4114800"/>
          <a:ext cx="17446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Equation" r:id="rId15" imgW="1117440" imgH="253800" progId="Equation.DSMT4">
                  <p:embed/>
                </p:oleObj>
              </mc:Choice>
              <mc:Fallback>
                <p:oleObj name="Equation" r:id="rId15" imgW="111744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14800"/>
                        <a:ext cx="1744662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"/>
          <p:cNvSpPr txBox="1">
            <a:spLocks/>
          </p:cNvSpPr>
          <p:nvPr/>
        </p:nvSpPr>
        <p:spPr>
          <a:xfrm>
            <a:off x="228600" y="4648200"/>
            <a:ext cx="8610600" cy="45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orem 5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Commutative Laws)</a:t>
            </a:r>
          </a:p>
        </p:txBody>
      </p:sp>
      <p:graphicFrame>
        <p:nvGraphicFramePr>
          <p:cNvPr id="31756" name="Object 9"/>
          <p:cNvGraphicFramePr>
            <a:graphicFrameLocks noChangeAspect="1"/>
          </p:cNvGraphicFramePr>
          <p:nvPr/>
        </p:nvGraphicFramePr>
        <p:xfrm>
          <a:off x="1905000" y="5105400"/>
          <a:ext cx="47339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name="Equation" r:id="rId17" imgW="3035160" imgH="253800" progId="Equation.DSMT4">
                  <p:embed/>
                </p:oleObj>
              </mc:Choice>
              <mc:Fallback>
                <p:oleObj name="Equation" r:id="rId17" imgW="303516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05400"/>
                        <a:ext cx="47339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8229600" y="50292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[5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Content Placeholder 2"/>
          <p:cNvSpPr txBox="1">
            <a:spLocks/>
          </p:cNvSpPr>
          <p:nvPr/>
        </p:nvSpPr>
        <p:spPr>
          <a:xfrm>
            <a:off x="228600" y="5486400"/>
            <a:ext cx="8610600" cy="9906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orem 5(a)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mplies that the order in which variables are add or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ORe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immaterial. Theorem 5(b) implies that the order in which variables  ar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NDe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also immaterial.</a:t>
            </a: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6096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eorem 6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Associative Laws)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1676400" y="1676400"/>
          <a:ext cx="54276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3" imgW="3479760" imgH="507960" progId="Equation.DSMT4">
                  <p:embed/>
                </p:oleObj>
              </mc:Choice>
              <mc:Fallback>
                <p:oleObj name="Equation" r:id="rId3" imgW="3479760" imgH="507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76400"/>
                        <a:ext cx="5427663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229600" y="19812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[6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304800" y="2514600"/>
            <a:ext cx="8610600" cy="83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orems 6(a) and (b) are further illustrated by the logic diagrams in Figures 8 (a) and (b).</a:t>
            </a: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</a:p>
        </p:txBody>
      </p:sp>
      <p:pic>
        <p:nvPicPr>
          <p:cNvPr id="29707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43000" y="3429000"/>
            <a:ext cx="6962775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8" name="Picture 1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43000" y="4648200"/>
            <a:ext cx="69056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2971800" y="5943600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gure  8: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ssociative laws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229600" cy="4800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ur main reference text books in this course are 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[1]   Smith R. J.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orf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R. C.,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ircuits Devices and System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5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Ed., 2004, John   Wiley and Sons Ltd, ISBN 9971-51-172-X.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[2] 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ain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il K.,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igital Electronics: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inciples, Devices and Application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2007, John 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Wiley and Son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Ltd, ISBN 978-0-470-03214-5.</a:t>
            </a:r>
          </a:p>
          <a:p>
            <a:pP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owever, feel free to use some additional text which you might find relevant to our course.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6096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eorem 7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Distributive Laws)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0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877888" y="1676400"/>
          <a:ext cx="70310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4" name="Equation" r:id="rId3" imgW="4508280" imgH="253800" progId="Equation.DSMT4">
                  <p:embed/>
                </p:oleObj>
              </mc:Choice>
              <mc:Fallback>
                <p:oleObj name="Equation" r:id="rId3" imgW="450828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1676400"/>
                        <a:ext cx="7031037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229600" y="16764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[7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304800" y="2133600"/>
            <a:ext cx="8610600" cy="1447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Theorem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7(b) is the dual of theorem 7(a)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oof of theorem 7(a)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done by means of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erfect induction metho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see table 1.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eorem 7(b)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ua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f theorem 7(a) and therefore its proof is implied</a:t>
            </a: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/>
        </p:nvGraphicFramePr>
        <p:xfrm>
          <a:off x="990600" y="4038600"/>
          <a:ext cx="7082820" cy="256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5" name="Document" r:id="rId6" imgW="5818889" imgH="2103425" progId="Word.Document.12">
                  <p:embed/>
                </p:oleObj>
              </mc:Choice>
              <mc:Fallback>
                <p:oleObj name="Document" r:id="rId6" imgW="5818889" imgH="2103425" progId="Word.Document.12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7082820" cy="2560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Box 88"/>
          <p:cNvSpPr txBox="1"/>
          <p:nvPr/>
        </p:nvSpPr>
        <p:spPr>
          <a:xfrm>
            <a:off x="1905000" y="3581400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ble 1 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of of distributive law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228600" y="1143000"/>
            <a:ext cx="8763000" cy="3276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16764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 3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llustration of Distributive Laws</a:t>
            </a: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Simplify the expressions                                        and  </a:t>
            </a: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.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 Using the theorem 7(a) and (b) we have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1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914400" y="2743200"/>
          <a:ext cx="70929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3" imgW="4546440" imgH="304560" progId="Equation.DSMT4">
                  <p:embed/>
                </p:oleObj>
              </mc:Choice>
              <mc:Fallback>
                <p:oleObj name="Equation" r:id="rId3" imgW="454644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43200"/>
                        <a:ext cx="70929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3352800" y="1600200"/>
          <a:ext cx="24558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Equation" r:id="rId5" imgW="1574640" imgH="203040" progId="Equation.DSMT4">
                  <p:embed/>
                </p:oleObj>
              </mc:Choice>
              <mc:Fallback>
                <p:oleObj name="Equation" r:id="rId5" imgW="157464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00200"/>
                        <a:ext cx="24558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838200" y="1905000"/>
          <a:ext cx="32686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Equation" r:id="rId7" imgW="2095200" imgH="304560" progId="Equation.DSMT4">
                  <p:embed/>
                </p:oleObj>
              </mc:Choice>
              <mc:Fallback>
                <p:oleObj name="Equation" r:id="rId7" imgW="20952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326866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914400" y="3429000"/>
          <a:ext cx="72898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Equation" r:id="rId9" imgW="4673520" imgH="558720" progId="Equation.DSMT4">
                  <p:embed/>
                </p:oleObj>
              </mc:Choice>
              <mc:Fallback>
                <p:oleObj name="Equation" r:id="rId9" imgW="4673520" imgH="558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7289800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/>
          <p:cNvSpPr txBox="1">
            <a:spLocks/>
          </p:cNvSpPr>
          <p:nvPr/>
        </p:nvSpPr>
        <p:spPr>
          <a:xfrm>
            <a:off x="228600" y="4495800"/>
            <a:ext cx="8610600" cy="1828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orem 8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lang="en-US" sz="2000" b="1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is is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 special case of theorem 7. Theorem 8 can be usefully employed to simplify many complex Boolean expressions.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4824" name="Object 9"/>
          <p:cNvGraphicFramePr>
            <a:graphicFrameLocks noChangeAspect="1"/>
          </p:cNvGraphicFramePr>
          <p:nvPr/>
        </p:nvGraphicFramePr>
        <p:xfrm>
          <a:off x="1600200" y="4800600"/>
          <a:ext cx="56054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11" imgW="3593880" imgH="304560" progId="Equation.DSMT4">
                  <p:embed/>
                </p:oleObj>
              </mc:Choice>
              <mc:Fallback>
                <p:oleObj name="Equation" r:id="rId11" imgW="359388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00600"/>
                        <a:ext cx="560546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8229600" y="48006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[8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228600" y="1143000"/>
            <a:ext cx="8763000" cy="51054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48768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4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llustration of theorem 8.</a:t>
            </a: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Simplify the expressions                                        </a:t>
            </a:r>
          </a:p>
          <a:p>
            <a:pPr marL="457200" indent="-457200"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	</a:t>
            </a: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and</a:t>
            </a: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.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 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the above expression, variables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present i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ll eight possible combination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nd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ariable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omm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n all eight product terms. By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orem 8(a),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is expression reduces to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y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theorem 8(b)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econd express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educes to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s the variables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present in all four possible combinations in sum terms and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ariable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mmon facto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all the terms.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2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524000" y="1981200"/>
          <a:ext cx="602138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3" imgW="3860640" imgH="507960" progId="Equation.DSMT4">
                  <p:embed/>
                </p:oleObj>
              </mc:Choice>
              <mc:Fallback>
                <p:oleObj name="Equation" r:id="rId3" imgW="386064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81200"/>
                        <a:ext cx="6021388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1447800" y="2971800"/>
          <a:ext cx="47736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5" imgW="3060360" imgH="304560" progId="Equation.DSMT4">
                  <p:embed/>
                </p:oleObj>
              </mc:Choice>
              <mc:Fallback>
                <p:oleObj name="Equation" r:id="rId5" imgW="3060360" imgH="304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71800"/>
                        <a:ext cx="477361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334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orem 9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3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6868" name="Object 9"/>
          <p:cNvGraphicFramePr>
            <a:graphicFrameLocks noChangeAspect="1"/>
          </p:cNvGraphicFramePr>
          <p:nvPr/>
        </p:nvGraphicFramePr>
        <p:xfrm>
          <a:off x="1981200" y="1600200"/>
          <a:ext cx="5308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3" imgW="3403440" imgH="304560" progId="Equation.DSMT4">
                  <p:embed/>
                </p:oleObj>
              </mc:Choice>
              <mc:Fallback>
                <p:oleObj name="Equation" r:id="rId3" imgW="340344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600200"/>
                        <a:ext cx="53086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 txBox="1">
            <a:spLocks/>
          </p:cNvSpPr>
          <p:nvPr/>
        </p:nvSpPr>
        <p:spPr>
          <a:xfrm>
            <a:off x="304800" y="2057400"/>
            <a:ext cx="86106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Proof of theorem 9(a) </a:t>
            </a: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s quite trivial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6869" name="Object 9"/>
          <p:cNvGraphicFramePr>
            <a:graphicFrameLocks noChangeAspect="1"/>
          </p:cNvGraphicFramePr>
          <p:nvPr/>
        </p:nvGraphicFramePr>
        <p:xfrm>
          <a:off x="2819400" y="2438400"/>
          <a:ext cx="31289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Equation" r:id="rId5" imgW="2006280" imgH="304560" progId="Equation.DSMT4">
                  <p:embed/>
                </p:oleObj>
              </mc:Choice>
              <mc:Fallback>
                <p:oleObj name="Equation" r:id="rId5" imgW="200628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438400"/>
                        <a:ext cx="312896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>
          <a:xfrm>
            <a:off x="304800" y="2819400"/>
            <a:ext cx="86106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orem 9(b) is the dual of theorem 9(a) and hence stands proved.</a:t>
            </a: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228600" y="3581400"/>
            <a:ext cx="8610600" cy="2895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orem 10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Absorption Law or Redundancy Law)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lang="en-US" sz="2000" b="0" baseline="0" dirty="0" smtClean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Proof of absorption law 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s trivial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lang="en-US" sz="2000" b="0" baseline="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orem 10(b) 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s  the dual of theorem 10(a) and is thus implied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b="0" baseline="0" dirty="0" smtClean="0">
                <a:latin typeface="Times New Roman" pitchFamily="18" charset="0"/>
                <a:cs typeface="Times New Roman" pitchFamily="18" charset="0"/>
              </a:rPr>
              <a:t>Theorem</a:t>
            </a:r>
            <a:r>
              <a:rPr lang="en-US" sz="2000" b="0" dirty="0" smtClean="0">
                <a:latin typeface="Times New Roman" pitchFamily="18" charset="0"/>
                <a:cs typeface="Times New Roman" pitchFamily="18" charset="0"/>
              </a:rPr>
              <a:t> 10 implies that, if a smaller term appears in a larger term, then the larger term is redundant.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6870" name="Object 9"/>
          <p:cNvGraphicFramePr>
            <a:graphicFrameLocks noChangeAspect="1"/>
          </p:cNvGraphicFramePr>
          <p:nvPr/>
        </p:nvGraphicFramePr>
        <p:xfrm>
          <a:off x="2057400" y="3962400"/>
          <a:ext cx="47942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Equation" r:id="rId7" imgW="3073320" imgH="253800" progId="Equation.DSMT4">
                  <p:embed/>
                </p:oleObj>
              </mc:Choice>
              <mc:Fallback>
                <p:oleObj name="Equation" r:id="rId7" imgW="307332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62400"/>
                        <a:ext cx="47942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229600" y="39624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[10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229600" y="16002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[9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3276600" y="4724400"/>
          <a:ext cx="25161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9" imgW="1612800" imgH="253800" progId="Equation.DSMT4">
                  <p:embed/>
                </p:oleObj>
              </mc:Choice>
              <mc:Fallback>
                <p:oleObj name="Equation" r:id="rId9" imgW="161280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724400"/>
                        <a:ext cx="2516187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ounded Rectangle 22"/>
          <p:cNvSpPr/>
          <p:nvPr/>
        </p:nvSpPr>
        <p:spPr>
          <a:xfrm>
            <a:off x="228600" y="1600200"/>
            <a:ext cx="8763000" cy="22098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5" name="Rounded Rectangle 24"/>
          <p:cNvSpPr/>
          <p:nvPr/>
        </p:nvSpPr>
        <p:spPr>
          <a:xfrm>
            <a:off x="228600" y="16002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4572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o illustrate the underlying concept of theorem 10 consider an example.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4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Content Placeholder 2"/>
          <p:cNvSpPr txBox="1">
            <a:spLocks/>
          </p:cNvSpPr>
          <p:nvPr/>
        </p:nvSpPr>
        <p:spPr>
          <a:xfrm>
            <a:off x="304800" y="1676400"/>
            <a:ext cx="8610600" cy="1905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xample 5 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	By the absorption theorem,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e have the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xpression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simplified as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                     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	and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                                          </a:t>
            </a: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2354263" y="2508250"/>
          <a:ext cx="40608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Equation" r:id="rId3" imgW="2603160" imgH="215640" progId="Equation.DSMT4">
                  <p:embed/>
                </p:oleObj>
              </mc:Choice>
              <mc:Fallback>
                <p:oleObj name="Equation" r:id="rId3" imgW="260316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2508250"/>
                        <a:ext cx="4060825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411413" y="3130550"/>
          <a:ext cx="3962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Equation" r:id="rId5" imgW="2539800" imgH="304560" progId="Equation.DSMT4">
                  <p:embed/>
                </p:oleObj>
              </mc:Choice>
              <mc:Fallback>
                <p:oleObj name="Equation" r:id="rId5" imgW="253980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130550"/>
                        <a:ext cx="39624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/>
          <p:cNvSpPr txBox="1">
            <a:spLocks/>
          </p:cNvSpPr>
          <p:nvPr/>
        </p:nvSpPr>
        <p:spPr>
          <a:xfrm>
            <a:off x="228600" y="3962400"/>
            <a:ext cx="8610600" cy="2209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orem 11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en-US" sz="2000" i="0" u="none" strike="noStrike" kern="1200" cap="none" spc="0" normalizeH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lang="en-US" sz="2000" b="0" baseline="0" dirty="0" smtClean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kumimoji="0" lang="en-US" sz="2000" i="0" u="none" strike="noStrike" kern="1200" cap="none" spc="0" normalizeH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kumimoji="0" lang="en-US" sz="2000" i="0" u="none" strike="noStrike" kern="1200" cap="none" spc="0" normalizeH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Proof of theorem 11(a) 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s done using the 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ethod of perfect induction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Theorem 11(b) 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s  the dual of theorem 11(a) and is thus implied.</a:t>
            </a:r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2286000" y="4419600"/>
          <a:ext cx="43195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Equation" r:id="rId7" imgW="2768400" imgH="583920" progId="Equation.DSMT4">
                  <p:embed/>
                </p:oleObj>
              </mc:Choice>
              <mc:Fallback>
                <p:oleObj name="Equation" r:id="rId7" imgW="2768400" imgH="5839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4319587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8229600" y="46482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[11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4572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orem 12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Consensus Theorem)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5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Content Placeholder 2"/>
          <p:cNvSpPr txBox="1">
            <a:spLocks/>
          </p:cNvSpPr>
          <p:nvPr/>
        </p:nvSpPr>
        <p:spPr>
          <a:xfrm>
            <a:off x="304800" y="2590800"/>
            <a:ext cx="8610600" cy="2819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Proof of theorem 12(a) 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s done using the 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ethod of perfect induction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Theorem 12(b) 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s  the dual of theorem 12(a) and thus proof is implied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noProof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y theorem 12</a:t>
            </a: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, if in a </a:t>
            </a:r>
            <a:r>
              <a:rPr lang="en-US" sz="2000" noProof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iven Boolean expression </a:t>
            </a: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we can </a:t>
            </a:r>
            <a:r>
              <a:rPr lang="en-US" sz="2000" noProof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dentify two terms </a:t>
            </a: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US" sz="2000" noProof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ne</a:t>
            </a: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 having </a:t>
            </a:r>
            <a:r>
              <a:rPr lang="en-US" sz="2000" noProof="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 variable </a:t>
            </a: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and the </a:t>
            </a:r>
            <a:r>
              <a:rPr lang="en-US" sz="2000" noProof="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other having its complement</a:t>
            </a: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, then the term that is </a:t>
            </a:r>
            <a:r>
              <a:rPr lang="en-US" sz="2000" noProof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ormed by the product </a:t>
            </a: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of the </a:t>
            </a:r>
            <a:r>
              <a:rPr lang="en-US" sz="2000" noProof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emaining variables</a:t>
            </a: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 in the two terms, in the case of a </a:t>
            </a:r>
            <a:r>
              <a:rPr lang="en-US" sz="2000" noProof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um-of-products expression </a:t>
            </a: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or by the sum of the remaining variables in the case of a </a:t>
            </a:r>
            <a:r>
              <a:rPr lang="en-US" sz="2000" noProof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oduct-of-sums expression </a:t>
            </a: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will be </a:t>
            </a:r>
            <a:r>
              <a:rPr lang="en-US" sz="2000" b="1" noProof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edundant</a:t>
            </a: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.  </a:t>
            </a:r>
            <a:endParaRPr kumimoji="0" lang="en-US" sz="2000" i="0" u="none" strike="noStrike" kern="1200" cap="none" spc="0" normalizeH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1885950" y="1676400"/>
          <a:ext cx="481488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name="Equation" r:id="rId3" imgW="3085920" imgH="583920" progId="Equation.DSMT4">
                  <p:embed/>
                </p:oleObj>
              </mc:Choice>
              <mc:Fallback>
                <p:oleObj name="Equation" r:id="rId3" imgW="3085920" imgH="5839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676400"/>
                        <a:ext cx="4814888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8229600" y="18288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[12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228600" y="1143000"/>
            <a:ext cx="8763000" cy="52578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054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6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llustration of theorem 12.</a:t>
            </a: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Prove that</a:t>
            </a:r>
          </a:p>
          <a:p>
            <a:pPr marL="457200" indent="-457200"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	</a:t>
            </a: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can be simplified to          .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457200" indent="-457200">
              <a:buFont typeface="Wingdings" pitchFamily="2" charset="2"/>
              <a:buChar char="ü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Wingdings" pitchFamily="2" charset="2"/>
              <a:buChar char="ü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Wingdings" pitchFamily="2" charset="2"/>
              <a:buChar char="ü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Wingdings" pitchFamily="2" charset="2"/>
              <a:buChar char="ü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appears in                        ,                      appears in                     and                     appears in                        .</a:t>
            </a: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s a result, all three five-variable terms are redundant.</a:t>
            </a: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lso, variables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ppear in all possible combinations, thus redundant.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6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908175" y="1905000"/>
          <a:ext cx="56451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" name="Equation" r:id="rId3" imgW="3619440" imgH="507960" progId="Equation.DSMT4">
                  <p:embed/>
                </p:oleObj>
              </mc:Choice>
              <mc:Fallback>
                <p:oleObj name="Equation" r:id="rId3" imgW="361944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905000"/>
                        <a:ext cx="5645150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2971800" y="2743200"/>
          <a:ext cx="51593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5" name="Equation" r:id="rId5" imgW="330120" imgH="164880" progId="Equation.DSMT4">
                  <p:embed/>
                </p:oleObj>
              </mc:Choice>
              <mc:Fallback>
                <p:oleObj name="Equation" r:id="rId5" imgW="33012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43200"/>
                        <a:ext cx="515937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5"/>
          <p:cNvGraphicFramePr>
            <a:graphicFrameLocks noChangeAspect="1"/>
          </p:cNvGraphicFramePr>
          <p:nvPr/>
        </p:nvGraphicFramePr>
        <p:xfrm>
          <a:off x="1905000" y="3124200"/>
          <a:ext cx="6872288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Equation" r:id="rId7" imgW="4406760" imgH="1066680" progId="Equation.DSMT4">
                  <p:embed/>
                </p:oleObj>
              </mc:Choice>
              <mc:Fallback>
                <p:oleObj name="Equation" r:id="rId7" imgW="4406760" imgH="1066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124200"/>
                        <a:ext cx="6872288" cy="170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914400" y="4953000"/>
          <a:ext cx="10890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name="Equation" r:id="rId9" imgW="698400" imgH="177480" progId="Equation.DSMT4">
                  <p:embed/>
                </p:oleObj>
              </mc:Choice>
              <mc:Fallback>
                <p:oleObj name="Equation" r:id="rId9" imgW="69840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53000"/>
                        <a:ext cx="1089025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5"/>
          <p:cNvGraphicFramePr>
            <a:graphicFrameLocks noChangeAspect="1"/>
          </p:cNvGraphicFramePr>
          <p:nvPr/>
        </p:nvGraphicFramePr>
        <p:xfrm>
          <a:off x="3200400" y="4953000"/>
          <a:ext cx="1385888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8" name="Equation" r:id="rId11" imgW="888840" imgH="203040" progId="Equation.DSMT4">
                  <p:embed/>
                </p:oleObj>
              </mc:Choice>
              <mc:Fallback>
                <p:oleObj name="Equation" r:id="rId11" imgW="88884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953000"/>
                        <a:ext cx="1385888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5"/>
          <p:cNvGraphicFramePr>
            <a:graphicFrameLocks noChangeAspect="1"/>
          </p:cNvGraphicFramePr>
          <p:nvPr/>
        </p:nvGraphicFramePr>
        <p:xfrm>
          <a:off x="4876800" y="4876800"/>
          <a:ext cx="10890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name="Equation" r:id="rId13" imgW="698400" imgH="215640" progId="Equation.DSMT4">
                  <p:embed/>
                </p:oleObj>
              </mc:Choice>
              <mc:Fallback>
                <p:oleObj name="Equation" r:id="rId13" imgW="69840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876800"/>
                        <a:ext cx="108902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5"/>
          <p:cNvGraphicFramePr>
            <a:graphicFrameLocks noChangeAspect="1"/>
          </p:cNvGraphicFramePr>
          <p:nvPr/>
        </p:nvGraphicFramePr>
        <p:xfrm>
          <a:off x="7239000" y="4876800"/>
          <a:ext cx="13858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0" name="Equation" r:id="rId15" imgW="888840" imgH="241200" progId="Equation.DSMT4">
                  <p:embed/>
                </p:oleObj>
              </mc:Choice>
              <mc:Fallback>
                <p:oleObj name="Equation" r:id="rId15" imgW="88884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876800"/>
                        <a:ext cx="1385888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5"/>
          <p:cNvGraphicFramePr>
            <a:graphicFrameLocks noChangeAspect="1"/>
          </p:cNvGraphicFramePr>
          <p:nvPr/>
        </p:nvGraphicFramePr>
        <p:xfrm>
          <a:off x="1295400" y="5181600"/>
          <a:ext cx="10890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1" name="Equation" r:id="rId17" imgW="698400" imgH="215640" progId="Equation.DSMT4">
                  <p:embed/>
                </p:oleObj>
              </mc:Choice>
              <mc:Fallback>
                <p:oleObj name="Equation" r:id="rId17" imgW="698400" imgH="215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81600"/>
                        <a:ext cx="108902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5"/>
          <p:cNvGraphicFramePr>
            <a:graphicFrameLocks noChangeAspect="1"/>
          </p:cNvGraphicFramePr>
          <p:nvPr/>
        </p:nvGraphicFramePr>
        <p:xfrm>
          <a:off x="3657600" y="5181600"/>
          <a:ext cx="136683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2" name="Equation" r:id="rId19" imgW="876240" imgH="215640" progId="Equation.DSMT4">
                  <p:embed/>
                </p:oleObj>
              </mc:Choice>
              <mc:Fallback>
                <p:oleObj name="Equation" r:id="rId19" imgW="87624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81600"/>
                        <a:ext cx="1366838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4572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Theorem 13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eMorgan’s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heore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7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Content Placeholder 2"/>
          <p:cNvSpPr txBox="1">
            <a:spLocks/>
          </p:cNvSpPr>
          <p:nvPr/>
        </p:nvSpPr>
        <p:spPr>
          <a:xfrm>
            <a:off x="304800" y="2590800"/>
            <a:ext cx="86106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Proof of </a:t>
            </a:r>
            <a:r>
              <a:rPr kumimoji="0" lang="en-US" sz="20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eMorgan’s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heorem</a:t>
            </a: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. Firstly, let us assume that all variables are in a logic ‘0’ state. In that case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lang="en-US" sz="2000" noProof="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Therefore, </a:t>
            </a:r>
            <a:r>
              <a:rPr lang="en-US" sz="2000" noProof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HS = RHS</a:t>
            </a: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Secondly, let us assume that any one of the n variables, say       , is a logic HIGH state: </a:t>
            </a:r>
            <a:endParaRPr kumimoji="0" lang="en-US" sz="2000" i="0" u="none" strike="noStrike" kern="1200" cap="none" spc="0" normalizeH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1360488" y="1676400"/>
          <a:ext cx="58674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Equation" r:id="rId3" imgW="3759120" imgH="583920" progId="Equation.DSMT4">
                  <p:embed/>
                </p:oleObj>
              </mc:Choice>
              <mc:Fallback>
                <p:oleObj name="Equation" r:id="rId3" imgW="3759120" imgH="5839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1676400"/>
                        <a:ext cx="58674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8229600" y="18288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[13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63" name="Object 8"/>
          <p:cNvGraphicFramePr>
            <a:graphicFrameLocks noChangeAspect="1"/>
          </p:cNvGraphicFramePr>
          <p:nvPr/>
        </p:nvGraphicFramePr>
        <p:xfrm>
          <a:off x="1524000" y="3352800"/>
          <a:ext cx="56102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5" imgW="3593880" imgH="533160" progId="Equation.DSMT4">
                  <p:embed/>
                </p:oleObj>
              </mc:Choice>
              <mc:Fallback>
                <p:oleObj name="Equation" r:id="rId5" imgW="359388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52800"/>
                        <a:ext cx="561022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1752600" y="5410200"/>
          <a:ext cx="55514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7" imgW="3555720" imgH="533160" progId="Equation.DSMT4">
                  <p:embed/>
                </p:oleObj>
              </mc:Choice>
              <mc:Fallback>
                <p:oleObj name="Equation" r:id="rId7" imgW="355572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10200"/>
                        <a:ext cx="555148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6934200" y="4724400"/>
          <a:ext cx="3175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724400"/>
                        <a:ext cx="317500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28194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nce again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HS = RH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refore, theorem 13(a) stands proved. Since theorem 13(b) is the dual of theorem 13(a), the proof is implied.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eMorgan’s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theorem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an thus b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nterprete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s follows: the first theorem says that a multi-input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OR gat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an be implemented as a multi-input bubbled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ND ga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second theorem, 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which i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dual of the first, says that a multi-input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AND gat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an be implemented as a multi-input bubbled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R ga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8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Content Placeholder 2"/>
          <p:cNvSpPr txBox="1">
            <a:spLocks/>
          </p:cNvSpPr>
          <p:nvPr/>
        </p:nvSpPr>
        <p:spPr>
          <a:xfrm>
            <a:off x="228600" y="4191000"/>
            <a:ext cx="8610600" cy="2209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orem 14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nvolution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Law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volution law says that the complement of the complement of an expression leaves the expression unchanged. Also the dual of the dual of an expression is the original expression.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41989" name="Object 8"/>
          <p:cNvGraphicFramePr>
            <a:graphicFrameLocks noChangeAspect="1"/>
          </p:cNvGraphicFramePr>
          <p:nvPr/>
        </p:nvGraphicFramePr>
        <p:xfrm>
          <a:off x="4038600" y="4572000"/>
          <a:ext cx="7540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3" imgW="482400" imgH="266400" progId="Equation.DSMT4">
                  <p:embed/>
                </p:oleObj>
              </mc:Choice>
              <mc:Fallback>
                <p:oleObj name="Equation" r:id="rId3" imgW="482400" imgH="26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572000"/>
                        <a:ext cx="75406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229600" y="45720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[14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4572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orem 15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Transposition Theorem)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9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Content Placeholder 2"/>
          <p:cNvSpPr txBox="1">
            <a:spLocks/>
          </p:cNvSpPr>
          <p:nvPr/>
        </p:nvSpPr>
        <p:spPr>
          <a:xfrm>
            <a:off x="304800" y="2590800"/>
            <a:ext cx="8610600" cy="1905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is theorem can be applied to any sum-of-products or product-of-sums expression having two terms, provided that a given variable in one term has its complement in the other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The proof of theorem 15(a) can be done using the method of perfect induction.</a:t>
            </a:r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2003425" y="1657350"/>
          <a:ext cx="45799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3" imgW="2933640" imgH="609480" progId="Equation.DSMT4">
                  <p:embed/>
                </p:oleObj>
              </mc:Choice>
              <mc:Fallback>
                <p:oleObj name="Equation" r:id="rId3" imgW="2933640" imgH="609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1657350"/>
                        <a:ext cx="4579938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8229600" y="18288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[15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67000" y="5943600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gure  9: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ample 7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403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62200" y="4191000"/>
            <a:ext cx="4218039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816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e have seen that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inary arithmetic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ecimal arithmetic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imila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many respects. To work with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ogic relation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igital fo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we need a set of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ule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for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ymbolic manipulat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at will enable us to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implify complex expression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solve for unknowns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imply pu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we need a </a:t>
            </a: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igital algebr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Nearly 100 years before the first digital computer,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eorge Bool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n English mathematician (1815-1864), formulated a basic set of rules governing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ue-false statements of logi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ighty-five years later (1938),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laude Shann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t that time a graduate student a MIT,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ointed out the usefulnes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Boolean algebra i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lving telephone switching problem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established the analysis of such problems on a firm mathematical basis.</a:t>
            </a:r>
          </a:p>
          <a:p>
            <a:pPr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oolean algebra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valuable in manipulating binary variables in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O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or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O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relations and in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nalysis and desig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all types of digital systems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3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228600" y="1143000"/>
            <a:ext cx="8763000" cy="47244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46482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7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Starting with the Boolean expression for a two-input OR gate, apply Boolean laws and theorems to modify it in such a way as to facilitate the implementation of a two-input OR gate by using two-input NAND gates only.</a:t>
            </a: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	</a:t>
            </a: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457200" indent="-457200">
              <a:buClr>
                <a:schemeClr val="accent6">
                  <a:lumMod val="75000"/>
                </a:schemeClr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two-input OR gate has the Boolean equation                      ,</a:t>
            </a:r>
          </a:p>
          <a:p>
            <a:pPr marL="457200" indent="-457200">
              <a:buClr>
                <a:schemeClr val="accent6">
                  <a:lumMod val="75000"/>
                </a:schemeClr>
              </a:buCl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where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re the input logic variables and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the output.</a:t>
            </a:r>
          </a:p>
          <a:p>
            <a:pPr marL="457200" indent="-457200">
              <a:buClr>
                <a:schemeClr val="accent6">
                  <a:lumMod val="75000"/>
                </a:schemeClr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ow,                               	Involution law</a:t>
            </a:r>
          </a:p>
          <a:p>
            <a:pPr marL="457200" indent="-457200">
              <a:buClr>
                <a:schemeClr val="accent6">
                  <a:lumMod val="75000"/>
                </a:schemeClr>
              </a:buCl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         		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eMorgan’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heorem</a:t>
            </a:r>
          </a:p>
          <a:p>
            <a:pPr marL="457200" indent="-457200">
              <a:buClr>
                <a:schemeClr val="accent6">
                  <a:lumMod val="75000"/>
                </a:schemeClr>
              </a:buCl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				Idempotent law</a:t>
            </a:r>
          </a:p>
          <a:p>
            <a:pPr marL="457200" indent="-457200">
              <a:buClr>
                <a:schemeClr val="accent6">
                  <a:lumMod val="75000"/>
                </a:schemeClr>
              </a:buCl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Clr>
                <a:schemeClr val="accent6">
                  <a:lumMod val="75000"/>
                </a:schemeClr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igure 9 shows the NAND gate implementation of a two-input OR gate. </a:t>
            </a:r>
          </a:p>
          <a:p>
            <a:pPr marL="457200" indent="-457200">
              <a:buClr>
                <a:schemeClr val="accent6">
                  <a:lumMod val="75000"/>
                </a:schemeClr>
              </a:buCl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30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9940" name="Object 5"/>
          <p:cNvGraphicFramePr>
            <a:graphicFrameLocks noChangeAspect="1"/>
          </p:cNvGraphicFramePr>
          <p:nvPr/>
        </p:nvGraphicFramePr>
        <p:xfrm>
          <a:off x="5715000" y="2971800"/>
          <a:ext cx="1168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Equation" r:id="rId3" imgW="749160" imgH="253800" progId="Equation.DSMT4">
                  <p:embed/>
                </p:oleObj>
              </mc:Choice>
              <mc:Fallback>
                <p:oleObj name="Equation" r:id="rId3" imgW="7491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971800"/>
                        <a:ext cx="11684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209800" y="4038600"/>
          <a:ext cx="8524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Equation" r:id="rId5" imgW="545760" imgH="266400" progId="Equation.DSMT4">
                  <p:embed/>
                </p:oleObj>
              </mc:Choice>
              <mc:Fallback>
                <p:oleObj name="Equation" r:id="rId5" imgW="54576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38600"/>
                        <a:ext cx="852488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5"/>
          <p:cNvGraphicFramePr>
            <a:graphicFrameLocks noChangeAspect="1"/>
          </p:cNvGraphicFramePr>
          <p:nvPr/>
        </p:nvGraphicFramePr>
        <p:xfrm>
          <a:off x="2209800" y="4419600"/>
          <a:ext cx="17018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Equation" r:id="rId7" imgW="1091880" imgH="266400" progId="Equation.DSMT4">
                  <p:embed/>
                </p:oleObj>
              </mc:Choice>
              <mc:Fallback>
                <p:oleObj name="Equation" r:id="rId7" imgW="109188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19600"/>
                        <a:ext cx="17018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5"/>
          <p:cNvGraphicFramePr>
            <a:graphicFrameLocks noChangeAspect="1"/>
          </p:cNvGraphicFramePr>
          <p:nvPr/>
        </p:nvGraphicFramePr>
        <p:xfrm>
          <a:off x="1447800" y="3657600"/>
          <a:ext cx="17224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9" imgW="1104840" imgH="291960" progId="Equation.DSMT4">
                  <p:embed/>
                </p:oleObj>
              </mc:Choice>
              <mc:Fallback>
                <p:oleObj name="Equation" r:id="rId9" imgW="110484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57600"/>
                        <a:ext cx="172243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228600" y="1143000"/>
            <a:ext cx="8763000" cy="5181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2578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xample 8</a:t>
            </a:r>
            <a:endParaRPr lang="en-US" sz="2000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Apply suitable Boolean laws and theorems to modify the expression for a two-input EX-OR gate in such a way as to implement a two-input EX-OR gate by using the minimum number of two-input NAND gates only.</a:t>
            </a: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	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457200" indent="-457200">
              <a:buClr>
                <a:schemeClr val="accent6">
                  <a:lumMod val="75000"/>
                </a:schemeClr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two-input EX-OR gate has the Boolean equation                             ,</a:t>
            </a:r>
          </a:p>
          <a:p>
            <a:pPr marL="457200" indent="-457200">
              <a:buClr>
                <a:schemeClr val="accent6">
                  <a:lumMod val="75000"/>
                </a:schemeClr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ow,                               		Involution law</a:t>
            </a:r>
          </a:p>
          <a:p>
            <a:pPr marL="457200" indent="-457200">
              <a:buClr>
                <a:schemeClr val="accent6">
                  <a:lumMod val="75000"/>
                </a:schemeClr>
              </a:buCl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         			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eMorgan’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heorem</a:t>
            </a:r>
          </a:p>
          <a:p>
            <a:pPr marL="457200" indent="-457200">
              <a:buClr>
                <a:schemeClr val="accent6">
                  <a:lumMod val="75000"/>
                </a:schemeClr>
              </a:buCl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					</a:t>
            </a:r>
          </a:p>
          <a:p>
            <a:pPr marL="457200" indent="-457200">
              <a:buClr>
                <a:schemeClr val="accent6">
                  <a:lumMod val="75000"/>
                </a:schemeClr>
              </a:buCl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					</a:t>
            </a:r>
          </a:p>
          <a:p>
            <a:pPr marL="457200" indent="-457200">
              <a:buClr>
                <a:schemeClr val="accent6">
                  <a:lumMod val="75000"/>
                </a:schemeClr>
              </a:buClr>
              <a:buFont typeface="Wingdings" pitchFamily="2" charset="2"/>
              <a:buChar char="q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Clr>
                <a:schemeClr val="accent6">
                  <a:lumMod val="75000"/>
                </a:schemeClr>
              </a:buCl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Clr>
                <a:schemeClr val="accent6">
                  <a:lumMod val="75000"/>
                </a:schemeClr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igure 10 shows the NAND gate implementation of a two-input EX-OR gate. </a:t>
            </a:r>
          </a:p>
          <a:p>
            <a:pPr marL="457200" indent="-457200">
              <a:buClr>
                <a:schemeClr val="accent6">
                  <a:lumMod val="75000"/>
                </a:schemeClr>
              </a:buCl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31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9940" name="Object 5"/>
          <p:cNvGraphicFramePr>
            <a:graphicFrameLocks noChangeAspect="1"/>
          </p:cNvGraphicFramePr>
          <p:nvPr/>
        </p:nvGraphicFramePr>
        <p:xfrm>
          <a:off x="6061075" y="2935288"/>
          <a:ext cx="15446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2935288"/>
                        <a:ext cx="154463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590800" y="3733800"/>
          <a:ext cx="12096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" name="Equation" r:id="rId5" imgW="774360" imgH="253800" progId="Equation.DSMT4">
                  <p:embed/>
                </p:oleObj>
              </mc:Choice>
              <mc:Fallback>
                <p:oleObj name="Equation" r:id="rId5" imgW="7743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120967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5"/>
          <p:cNvGraphicFramePr>
            <a:graphicFrameLocks noChangeAspect="1"/>
          </p:cNvGraphicFramePr>
          <p:nvPr/>
        </p:nvGraphicFramePr>
        <p:xfrm>
          <a:off x="2590800" y="4267200"/>
          <a:ext cx="25923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Equation" r:id="rId7" imgW="1663560" imgH="291960" progId="Equation.DSMT4">
                  <p:embed/>
                </p:oleObj>
              </mc:Choice>
              <mc:Fallback>
                <p:oleObj name="Equation" r:id="rId7" imgW="166356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267200"/>
                        <a:ext cx="2592388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4"/>
          <p:cNvGraphicFramePr>
            <a:graphicFrameLocks noChangeAspect="1"/>
          </p:cNvGraphicFramePr>
          <p:nvPr/>
        </p:nvGraphicFramePr>
        <p:xfrm>
          <a:off x="1447800" y="3276600"/>
          <a:ext cx="24765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Equation" r:id="rId9" imgW="1587240" imgH="253800" progId="Equation.DSMT4">
                  <p:embed/>
                </p:oleObj>
              </mc:Choice>
              <mc:Fallback>
                <p:oleObj name="Equation" r:id="rId9" imgW="158724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76600"/>
                        <a:ext cx="24765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6"/>
          <p:cNvGraphicFramePr>
            <a:graphicFrameLocks noChangeAspect="1"/>
          </p:cNvGraphicFramePr>
          <p:nvPr/>
        </p:nvGraphicFramePr>
        <p:xfrm>
          <a:off x="2827338" y="4876800"/>
          <a:ext cx="21177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" name="Equation" r:id="rId11" imgW="1358640" imgH="291960" progId="Equation.DSMT4">
                  <p:embed/>
                </p:oleObj>
              </mc:Choice>
              <mc:Fallback>
                <p:oleObj name="Equation" r:id="rId11" imgW="13586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4876800"/>
                        <a:ext cx="211772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4572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X-OR gate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32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895600" y="3657600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gure  10: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ample 8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828800"/>
            <a:ext cx="5821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Octagon 11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nd of Lecture 2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200400"/>
            <a:ext cx="8610600" cy="68580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ank you for your attention!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33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816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ogic gat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lectronic circuit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at can be used to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mplemen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he most elementary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ogic expression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lso known as Boolean expressions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ogic gat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the most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asic building block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combinational logic. There are three basic logic gates, namely the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R ga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the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ND gat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the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OT ga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ther logic gates that are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deriv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rom these basic gates are the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AND ga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the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OR ga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the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CLUSIVE-OR ga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the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CLUSIVE-NOR ga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uth Table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truth table lists all possible combinations of input binary variables and the corresponding outputs of a logic system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hen the number of input binary variables is only one, then there are only two possible inputs, i.e., ‘</a:t>
            </a: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’ and ‘</a:t>
            </a:r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’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f the number of inputs is two, there can be four possible input combinations, i.e.,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00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0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4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ogic Gat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2514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R Gate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 OR gate performs an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Ring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operat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n two or more logic variables. The OR operation on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wo independent logic variables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written as 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   and reads as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equals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 OR gate is a logic circuit with two or more inputs and one output.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utpu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of an OR gate is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OW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nly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when all of its input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OW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otherwise, it is HIGH for all other possible input combinations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62000" y="2362200"/>
          <a:ext cx="9906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634680" imgH="164880" progId="Equation.DSMT4">
                  <p:embed/>
                </p:oleObj>
              </mc:Choice>
              <mc:Fallback>
                <p:oleObj name="Equation" r:id="rId3" imgW="63468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62200"/>
                        <a:ext cx="99060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971800" y="51816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gure  1: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wo-input OR gate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304800" y="5562600"/>
            <a:ext cx="8610600" cy="914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igure 1 shows the logic circuit symbol and truth table of  a two-input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OR gate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0" y="3886200"/>
            <a:ext cx="4479636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ogic Gat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1981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ND Gate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 AND gate is 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ogic ck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having two or more inputs and one output. Its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utpu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IG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nly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when all of its input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in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IGH sta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n all other case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utput is LOW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The logic symbol and truth table of a two input AND gate are shown in Figure 2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6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62000" y="5410200"/>
          <a:ext cx="89217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571320" imgH="164880" progId="Equation.DSMT4">
                  <p:embed/>
                </p:oleObj>
              </mc:Choice>
              <mc:Fallback>
                <p:oleObj name="Equation" r:id="rId3" imgW="57132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892175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971800" y="44958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gure  2: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wo-input AND gate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304800" y="4953000"/>
            <a:ext cx="8610600" cy="152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 AND operation on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wo independent logic variables </a:t>
            </a:r>
            <a:r>
              <a:rPr kumimoji="0" lang="en-US" sz="20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nd </a:t>
            </a:r>
            <a:r>
              <a:rPr kumimoji="0" lang="en-US" sz="20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is written as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  and reads as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equals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AND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33600" y="3048000"/>
            <a:ext cx="5132915" cy="1309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ogic Gat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1981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ot Gate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 NOT gate  is a one-input, one-output logic ckt whose output is always the complement of the input. That is, a LOW input produces a HIGH output, and vice versa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igure 3 shows the circuit symbol and the truth table for a NOT gate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400800" y="5029200"/>
          <a:ext cx="2968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029200"/>
                        <a:ext cx="29686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981200" y="4495800"/>
            <a:ext cx="563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gure  3: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ircuit symbol and truth table of a NOT ckt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304800" y="4953000"/>
            <a:ext cx="8610600" cy="152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 NOT operation on a logic variable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is denoted as         or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That is, if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the input to a NOT ckt, then its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given by                        and reads as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equals NOT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867400" y="5334000"/>
          <a:ext cx="12271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787320" imgH="228600" progId="Equation.DSMT4">
                  <p:embed/>
                </p:oleObj>
              </mc:Choice>
              <mc:Fallback>
                <p:oleObj name="Equation" r:id="rId5" imgW="7873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334000"/>
                        <a:ext cx="122713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3"/>
          <p:cNvGraphicFramePr>
            <a:graphicFrameLocks noChangeAspect="1"/>
          </p:cNvGraphicFramePr>
          <p:nvPr/>
        </p:nvGraphicFramePr>
        <p:xfrm>
          <a:off x="7162800" y="5029200"/>
          <a:ext cx="3365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215640" imgH="164880" progId="Equation.DSMT4">
                  <p:embed/>
                </p:oleObj>
              </mc:Choice>
              <mc:Fallback>
                <p:oleObj name="Equation" r:id="rId7" imgW="21564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029200"/>
                        <a:ext cx="33655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438400" y="3276600"/>
            <a:ext cx="444246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ogic Gat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2590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xclusive-OR Gate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mmonly written as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-OR ga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is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 two-input ga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Its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utpu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ogic ‘1’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hen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nputs are unlik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logic ‘0’ when the inputs are like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utpu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ultiple-input EX-OR logic funct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a logic ‘1’ when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umber of 1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the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nput sequenc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d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logic ‘0’ when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umber of 1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nput sequenc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ve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including zero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at is an all 0s input sequence also produces a logic ‘0’ at the output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447800" y="5334000"/>
            <a:ext cx="670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gure  4: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ircuit symbol and truth table of an EX-OR ckt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304800" y="5715000"/>
            <a:ext cx="86106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 output of a two-input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EX-OR gate is expressed by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6553200" y="5791200"/>
          <a:ext cx="10287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660240" imgH="177480" progId="Equation.DSMT4">
                  <p:embed/>
                </p:oleObj>
              </mc:Choice>
              <mc:Fallback>
                <p:oleObj name="Equation" r:id="rId3" imgW="66024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791200"/>
                        <a:ext cx="102870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57400" y="3886200"/>
            <a:ext cx="5076921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ogic Gat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1219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AND Gate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AND stands for NOT AND. An AND gate followed by a NOT circuit makes it a NAND gate. NAND gate operation  is logically expressed as                  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600200" y="3962400"/>
            <a:ext cx="670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gure  5: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ircuit symbol and truth table of a NAND gate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304800" y="4572000"/>
            <a:ext cx="8610600" cy="1143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igure 5 shows the circuit symbol and the truth table of a two-input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NAND gate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7467600" y="1981200"/>
          <a:ext cx="8905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981200"/>
                        <a:ext cx="890587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05000" y="2514600"/>
            <a:ext cx="5076921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851</TotalTime>
  <Words>2290</Words>
  <Application>Microsoft Office PowerPoint</Application>
  <PresentationFormat>On-screen Show (4:3)</PresentationFormat>
  <Paragraphs>346</Paragraphs>
  <Slides>3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Office Theme</vt:lpstr>
      <vt:lpstr>Equation</vt:lpstr>
      <vt:lpstr>Document</vt:lpstr>
      <vt:lpstr>EEE 3131 - Digital Electronics</vt:lpstr>
      <vt:lpstr>References</vt:lpstr>
      <vt:lpstr>Introduction</vt:lpstr>
      <vt:lpstr>Introduction</vt:lpstr>
      <vt:lpstr>Logic Gates</vt:lpstr>
      <vt:lpstr>Logic Gates</vt:lpstr>
      <vt:lpstr>Logic Gates</vt:lpstr>
      <vt:lpstr>Logic Gates</vt:lpstr>
      <vt:lpstr>Logic Gates</vt:lpstr>
      <vt:lpstr>Logic Gates</vt:lpstr>
      <vt:lpstr>Logic Gates</vt:lpstr>
      <vt:lpstr>Boolean Algebra</vt:lpstr>
      <vt:lpstr>Boolean Algebra</vt:lpstr>
      <vt:lpstr>Boolean Algebra</vt:lpstr>
      <vt:lpstr>Boolean Algebra</vt:lpstr>
      <vt:lpstr>Boolean Algebra</vt:lpstr>
      <vt:lpstr>Boolean Algebra</vt:lpstr>
      <vt:lpstr>Boolean Algebra</vt:lpstr>
      <vt:lpstr>Boolean Algebra</vt:lpstr>
      <vt:lpstr>Boolean Algebra</vt:lpstr>
      <vt:lpstr>Boolean Algebra</vt:lpstr>
      <vt:lpstr>Boolean Algebra</vt:lpstr>
      <vt:lpstr>Boolean Algebra</vt:lpstr>
      <vt:lpstr>Boolean Algebra</vt:lpstr>
      <vt:lpstr>Boolean Algebra</vt:lpstr>
      <vt:lpstr>Boolean Algebra</vt:lpstr>
      <vt:lpstr>Boolean Algebra</vt:lpstr>
      <vt:lpstr>Boolean Algebra</vt:lpstr>
      <vt:lpstr>Boolean Algebra</vt:lpstr>
      <vt:lpstr>Boolean Algebra</vt:lpstr>
      <vt:lpstr>Boolean Algebra</vt:lpstr>
      <vt:lpstr>Boolean Algebra</vt:lpstr>
      <vt:lpstr>End of Lecture 2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ERRY</dc:creator>
  <cp:lastModifiedBy>Windows User</cp:lastModifiedBy>
  <cp:revision>6687</cp:revision>
  <dcterms:created xsi:type="dcterms:W3CDTF">2013-09-26T15:37:31Z</dcterms:created>
  <dcterms:modified xsi:type="dcterms:W3CDTF">2015-10-21T20:56:16Z</dcterms:modified>
</cp:coreProperties>
</file>